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330" r:id="rId5"/>
    <p:sldId id="331" r:id="rId6"/>
    <p:sldId id="258" r:id="rId7"/>
    <p:sldId id="343" r:id="rId8"/>
    <p:sldId id="341" r:id="rId9"/>
    <p:sldId id="340" r:id="rId10"/>
    <p:sldId id="342" r:id="rId11"/>
    <p:sldId id="305" r:id="rId12"/>
    <p:sldId id="344" r:id="rId13"/>
    <p:sldId id="339" r:id="rId14"/>
    <p:sldId id="327" r:id="rId15"/>
    <p:sldId id="345" r:id="rId16"/>
    <p:sldId id="347" r:id="rId17"/>
    <p:sldId id="348" r:id="rId18"/>
    <p:sldId id="257" r:id="rId19"/>
    <p:sldId id="349" r:id="rId2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EFF5"/>
    <a:srgbClr val="F3F9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339" autoAdjust="0"/>
  </p:normalViewPr>
  <p:slideViewPr>
    <p:cSldViewPr showGuides="1">
      <p:cViewPr varScale="1">
        <p:scale>
          <a:sx n="101" d="100"/>
          <a:sy n="101" d="100"/>
        </p:scale>
        <p:origin x="191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708" y="-5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E9E300-9969-4352-BB85-193490C8C063}" type="datetimeFigureOut">
              <a:rPr lang="ru-RU" smtClean="0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r>
              <a:rPr lang="ru-RU" dirty="0" smtClean="0"/>
              <a:t>Ведение в степень</a:t>
            </a:r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строен триггер</a:t>
            </a:r>
            <a:r>
              <a:rPr lang="ru-RU" baseline="0" dirty="0" smtClean="0"/>
              <a:t> для визуализации правильного и неправильных ответов</a:t>
            </a:r>
            <a:r>
              <a:rPr lang="ru-RU" dirty="0" smtClean="0"/>
              <a:t>. После</a:t>
            </a:r>
            <a:r>
              <a:rPr lang="ru-RU" baseline="0" dirty="0" smtClean="0"/>
              <a:t> выбора ответа нажимаем</a:t>
            </a:r>
            <a:r>
              <a:rPr lang="ru-RU" dirty="0" smtClean="0"/>
              <a:t> на выбранный прямоугольник.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Настроен триггер</a:t>
            </a:r>
            <a:r>
              <a:rPr lang="ru-RU" baseline="0" dirty="0" smtClean="0"/>
              <a:t> для визуализации правильного и неправильных ответов</a:t>
            </a:r>
            <a:r>
              <a:rPr lang="ru-RU" dirty="0" smtClean="0"/>
              <a:t>. После</a:t>
            </a:r>
            <a:r>
              <a:rPr lang="ru-RU" baseline="0" dirty="0" smtClean="0"/>
              <a:t> выбора ответа нажимаем</a:t>
            </a:r>
            <a:r>
              <a:rPr lang="ru-RU" dirty="0" smtClean="0"/>
              <a:t> на выбранный прямоугольник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Настроен триггер</a:t>
            </a:r>
            <a:r>
              <a:rPr lang="ru-RU" baseline="0" dirty="0" smtClean="0"/>
              <a:t> для визуализации правильного и неправильных ответов</a:t>
            </a:r>
            <a:r>
              <a:rPr lang="ru-RU" dirty="0" smtClean="0"/>
              <a:t>. После</a:t>
            </a:r>
            <a:r>
              <a:rPr lang="ru-RU" baseline="0" dirty="0" smtClean="0"/>
              <a:t> выбора ответа нажимаем</a:t>
            </a:r>
            <a:r>
              <a:rPr lang="ru-RU" dirty="0" smtClean="0"/>
              <a:t> на выбранный прямоугольник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строен триггер</a:t>
            </a:r>
            <a:r>
              <a:rPr lang="ru-RU" baseline="0" dirty="0" smtClean="0"/>
              <a:t> для визуализации правильного и неправильных ответов</a:t>
            </a:r>
            <a:r>
              <a:rPr lang="ru-RU" dirty="0" smtClean="0"/>
              <a:t>. После</a:t>
            </a:r>
            <a:r>
              <a:rPr lang="ru-RU" baseline="0" dirty="0" smtClean="0"/>
              <a:t> выбора ответа нажимаем</a:t>
            </a:r>
            <a:r>
              <a:rPr lang="ru-RU" dirty="0" smtClean="0"/>
              <a:t> на выбранный прямоугольник.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примера</a:t>
            </a:r>
            <a:r>
              <a:rPr lang="ru-RU" baseline="0" dirty="0" smtClean="0"/>
              <a:t> – образца </a:t>
            </a:r>
            <a:r>
              <a:rPr lang="ru-RU" dirty="0" smtClean="0"/>
              <a:t>следует последовательно нажимать на пример. Для визуализации правильного ответа примеров 1, 2, 3 следует нажать на пример</a:t>
            </a:r>
            <a:endParaRPr lang="ru-RU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 – 7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683568" y="1916832"/>
            <a:ext cx="6893562" cy="2464143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4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член и его стандартный вид</a:t>
            </a:r>
            <a:endParaRPr lang="ru-RU" sz="4400" b="1" dirty="0" smtClean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305590" y="5517232"/>
            <a:ext cx="3960440" cy="6480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 к уроку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305590" y="6339842"/>
            <a:ext cx="7076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атанова</a:t>
            </a:r>
            <a:r>
              <a:rPr lang="ru-RU" sz="1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.Н. МБОУ СОШ №256</a:t>
            </a:r>
            <a:r>
              <a:rPr lang="ru-RU" sz="1600" b="1" baseline="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О ЗАТО Фокино Приморский край</a:t>
            </a:r>
            <a:endParaRPr lang="ru-RU" sz="1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"/>
          <p:cNvGrpSpPr/>
          <p:nvPr userDrawn="1"/>
        </p:nvGrpSpPr>
        <p:grpSpPr>
          <a:xfrm>
            <a:off x="7011955" y="1091182"/>
            <a:ext cx="2124236" cy="5736932"/>
            <a:chOff x="-1908720" y="772187"/>
            <a:chExt cx="2124236" cy="5736932"/>
          </a:xfrm>
        </p:grpSpPr>
        <p:sp>
          <p:nvSpPr>
            <p:cNvPr id="19" name="Овал 18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0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8410" y="1317127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-279" y="1217220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03413" y="2060848"/>
            <a:ext cx="4133697" cy="446449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637640" y="2065933"/>
            <a:ext cx="4133697" cy="4450974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18410" y="2204864"/>
            <a:ext cx="8352928" cy="208823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4556" y="1340768"/>
            <a:ext cx="8352928" cy="75608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31798" y="4437112"/>
            <a:ext cx="8352928" cy="208823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2344654"/>
            <a:ext cx="4133697" cy="4180689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637640" y="2348879"/>
            <a:ext cx="4118701" cy="4168027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член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и его стандартный вид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1628800"/>
            <a:ext cx="8352928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член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и его стандартный вид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 userDrawn="1"/>
        </p:nvSpPr>
        <p:spPr>
          <a:xfrm>
            <a:off x="403413" y="1628800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03413" y="2708920"/>
            <a:ext cx="8324191" cy="3888432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член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и его стандартный вид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член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и его стандартный вид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член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и его стандартный вид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611560" y="728700"/>
            <a:ext cx="7920880" cy="572463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2" descr="https://goods.kaypu.com/photo/537e6f6997b6098a3618bafd.jpg"/>
          <p:cNvPicPr>
            <a:picLocks noChangeAspect="1" noChangeArrowheads="1"/>
          </p:cNvPicPr>
          <p:nvPr userDrawn="1"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56176" y="1128748"/>
            <a:ext cx="2366060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https://cdn1.ozone.ru/s3/multimedia-k/6455066516.jpg"/>
          <p:cNvPicPr>
            <a:picLocks noChangeAspect="1" noChangeArrowheads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563888" y="1268588"/>
            <a:ext cx="2397722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s://fkniga.ru/media/product/07/07050302/KA-00394053_02.jpg"/>
          <p:cNvPicPr>
            <a:picLocks noChangeAspect="1" noChangeArrowheads="1"/>
          </p:cNvPicPr>
          <p:nvPr userDrawn="1"/>
        </p:nvPicPr>
        <p:blipFill rotWithShape="1">
          <a:blip r:embed="rId4" cstate="email"/>
          <a:srcRect/>
          <a:stretch>
            <a:fillRect/>
          </a:stretch>
        </p:blipFill>
        <p:spPr bwMode="auto">
          <a:xfrm>
            <a:off x="6444208" y="3356992"/>
            <a:ext cx="2425137" cy="323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Обложка книги Алгебра 7 класс. Учебник. ФГОС, Автор Колягин Ю.М. Ткачева М.В. Фёдорова Н.Е., издательство Просвещение | купить в книжном магазине Рослит"/>
          <p:cNvPicPr>
            <a:picLocks noChangeAspect="1" noChangeArrowheads="1"/>
          </p:cNvPicPr>
          <p:nvPr userDrawn="1"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55891" y="2778082"/>
            <a:ext cx="2425753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https://sun9-71.userapi.com/impf/LSTCBz44icSV5n0wBGqfgrJT6yo_LD0iEZ08iQ/eeHGTKx2A0Q.jpg?size=859x1080&amp;quality=96&amp;sign=20dbe97d4a4777ebebb374bbd7ed0743&amp;c_uniq_tag=814dr6Cx5lbjMCT95WOfmtnhm4uxk9GGkUFMmqHaN08&amp;type=album"/>
          <p:cNvPicPr>
            <a:picLocks noChangeAspect="1" noChangeArrowheads="1"/>
          </p:cNvPicPr>
          <p:nvPr userDrawn="1"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954907" y="3623664"/>
            <a:ext cx="2355371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323528" y="476672"/>
            <a:ext cx="8496944" cy="79208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000" b="1" i="1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2348880"/>
            <a:ext cx="8324191" cy="4248472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член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и его стандартный вид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24226" y="3168676"/>
            <a:ext cx="8352928" cy="105241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3413" y="1628800"/>
            <a:ext cx="8352928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24226" y="27089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26465" y="4829726"/>
            <a:ext cx="8352928" cy="105241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426465" y="436997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член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и его стандартный вид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член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и его стандартный вид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18410" y="162880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13218" y="4725143"/>
            <a:ext cx="8358119" cy="689667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13218" y="5414811"/>
            <a:ext cx="8347949" cy="105241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413218" y="2365727"/>
            <a:ext cx="8352928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413217" y="3301830"/>
            <a:ext cx="8347949" cy="1351305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член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и его стандартный вид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image" Target="../media/image7.jpeg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catherineasquithgallery.com/uploads/posts/2021-02/1612779830_16-p-goluboi-fon-v-kletku-21.jpg"/>
          <p:cNvPicPr>
            <a:picLocks noChangeAspect="1" noChangeArrowheads="1"/>
          </p:cNvPicPr>
          <p:nvPr userDrawn="1"/>
        </p:nvPicPr>
        <p:blipFill rotWithShape="1">
          <a:blip r:embed="rId19" cstate="email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t="-271" b="-1"/>
          <a:stretch>
            <a:fillRect/>
          </a:stretch>
        </p:blipFill>
        <p:spPr bwMode="auto">
          <a:xfrm>
            <a:off x="0" y="0"/>
            <a:ext cx="9166504" cy="6876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Рамка 7"/>
          <p:cNvSpPr/>
          <p:nvPr userDrawn="1"/>
        </p:nvSpPr>
        <p:spPr>
          <a:xfrm>
            <a:off x="107504" y="116632"/>
            <a:ext cx="8928992" cy="6624736"/>
          </a:xfrm>
          <a:prstGeom prst="frame">
            <a:avLst>
              <a:gd name="adj1" fmla="val 1206"/>
            </a:avLst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3.wmf"/><Relationship Id="rId13" Type="http://schemas.openxmlformats.org/officeDocument/2006/relationships/notesSlide" Target="../notesSlides/notesSlide10.xml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8.xml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1.xml"/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jpeg"/><Relationship Id="rId2" Type="http://schemas.openxmlformats.org/officeDocument/2006/relationships/image" Target="../media/image38.wmf"/><Relationship Id="rId1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image" Target="../media/image42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9.wmf"/><Relationship Id="rId11" Type="http://schemas.openxmlformats.org/officeDocument/2006/relationships/notesSlide" Target="../notesSlides/notesSlide12.xml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image" Target="../media/image46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43.wmf"/><Relationship Id="rId11" Type="http://schemas.openxmlformats.org/officeDocument/2006/relationships/notesSlide" Target="../notesSlides/notesSlide13.xml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.xml"/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5.xml"/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50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9.wmf"/><Relationship Id="rId1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hyperlink" Target="http://karmanform.ucoz.ru/" TargetMode="External"/><Relationship Id="rId2" Type="http://schemas.openxmlformats.org/officeDocument/2006/relationships/hyperlink" Target="https://catherineasquithgallery.com/uploads/posts/2021-02/1612779830_16-p-goluboi-fon-v-kletku-21.jpg" TargetMode="External"/><Relationship Id="rId1" Type="http://schemas.openxmlformats.org/officeDocument/2006/relationships/hyperlink" Target="https://i.pinimg.com/736x/85/7b/cd/857bcd477c263ef7c294b3551214daf4.jpg" TargetMode="Externa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https://znanio.ru/" TargetMode="Externa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9.wmf"/><Relationship Id="rId11" Type="http://schemas.openxmlformats.org/officeDocument/2006/relationships/notesSlide" Target="../notesSlides/notesSlide2.xml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.xml"/><Relationship Id="rId8" Type="http://schemas.openxmlformats.org/officeDocument/2006/relationships/image" Target="../media/image16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3.w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jpeg"/><Relationship Id="rId2" Type="http://schemas.openxmlformats.org/officeDocument/2006/relationships/image" Target="../media/image17.wmf"/><Relationship Id="rId1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8.wmf"/><Relationship Id="rId13" Type="http://schemas.openxmlformats.org/officeDocument/2006/relationships/notesSlide" Target="../notesSlides/notesSlide5.xml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8.xml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jpeg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4.wmf"/><Relationship Id="rId13" Type="http://schemas.openxmlformats.org/officeDocument/2006/relationships/notesSlide" Target="../notesSlides/notesSlide8.xml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8.xml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32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9.wmf"/><Relationship Id="rId11" Type="http://schemas.openxmlformats.org/officeDocument/2006/relationships/notesSlide" Target="../notesSlides/notesSlide9.xml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Изображение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215" y="6381750"/>
            <a:ext cx="6970395" cy="2857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49635" y="1772816"/>
            <a:ext cx="5260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андартным видом многочлена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12160" y="2611647"/>
            <a:ext cx="1952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ляется …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Управляющая кнопка: далее 7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1187624" y="155679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193969" y="2550085"/>
          <a:ext cx="466725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3" name="Equation" r:id="rId1" imgW="41452800" imgH="4876800" progId="Equation.DSMT4">
                  <p:embed/>
                </p:oleObj>
              </mc:Choice>
              <mc:Fallback>
                <p:oleObj name="Equation" r:id="rId1" imgW="41452800" imgH="4876800" progId="Equation.DSMT4">
                  <p:embed/>
                  <p:pic>
                    <p:nvPicPr>
                      <p:cNvPr id="0" name="Изображение 86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969" y="2550085"/>
                        <a:ext cx="4667251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Группа 13"/>
          <p:cNvGrpSpPr/>
          <p:nvPr/>
        </p:nvGrpSpPr>
        <p:grpSpPr>
          <a:xfrm>
            <a:off x="773553" y="3645024"/>
            <a:ext cx="3654431" cy="864096"/>
            <a:chOff x="773553" y="3645024"/>
            <a:chExt cx="3654431" cy="864096"/>
          </a:xfrm>
        </p:grpSpPr>
        <p:sp>
          <p:nvSpPr>
            <p:cNvPr id="2" name="Прямоугольник 1"/>
            <p:cNvSpPr/>
            <p:nvPr/>
          </p:nvSpPr>
          <p:spPr>
            <a:xfrm>
              <a:off x="773553" y="3645024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Объект 10"/>
            <p:cNvGraphicFramePr>
              <a:graphicFrameLocks noChangeAspect="1"/>
            </p:cNvGraphicFramePr>
            <p:nvPr/>
          </p:nvGraphicFramePr>
          <p:xfrm>
            <a:off x="1397000" y="3779838"/>
            <a:ext cx="2406650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74" name="Equation" r:id="rId3" imgW="19812000" imgH="4876800" progId="Equation.DSMT4">
                    <p:embed/>
                  </p:oleObj>
                </mc:Choice>
                <mc:Fallback>
                  <p:oleObj name="Equation" r:id="rId3" imgW="19812000" imgH="4876800" progId="Equation.DSMT4">
                    <p:embed/>
                    <p:pic>
                      <p:nvPicPr>
                        <p:cNvPr id="0" name="Изображение 8607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97000" y="3779838"/>
                          <a:ext cx="2406650" cy="592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Группа 18"/>
          <p:cNvGrpSpPr/>
          <p:nvPr/>
        </p:nvGrpSpPr>
        <p:grpSpPr>
          <a:xfrm>
            <a:off x="4716015" y="3645024"/>
            <a:ext cx="3654431" cy="864096"/>
            <a:chOff x="773553" y="4761148"/>
            <a:chExt cx="3654431" cy="864096"/>
          </a:xfrm>
        </p:grpSpPr>
        <p:sp>
          <p:nvSpPr>
            <p:cNvPr id="3" name="Прямоугольник 2"/>
            <p:cNvSpPr/>
            <p:nvPr/>
          </p:nvSpPr>
          <p:spPr>
            <a:xfrm>
              <a:off x="773553" y="4761148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Объект 12"/>
            <p:cNvGraphicFramePr>
              <a:graphicFrameLocks noChangeAspect="1"/>
            </p:cNvGraphicFramePr>
            <p:nvPr/>
          </p:nvGraphicFramePr>
          <p:xfrm>
            <a:off x="845562" y="4895962"/>
            <a:ext cx="3456384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75" name="Equation" r:id="rId5" imgW="29565600" imgH="4876800" progId="Equation.DSMT4">
                    <p:embed/>
                  </p:oleObj>
                </mc:Choice>
                <mc:Fallback>
                  <p:oleObj name="Equation" r:id="rId5" imgW="29565600" imgH="4876800" progId="Equation.DSMT4">
                    <p:embed/>
                    <p:pic>
                      <p:nvPicPr>
                        <p:cNvPr id="0" name="Изображение 86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562" y="4895962"/>
                          <a:ext cx="3456384" cy="592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Группа 15"/>
          <p:cNvGrpSpPr/>
          <p:nvPr/>
        </p:nvGrpSpPr>
        <p:grpSpPr>
          <a:xfrm>
            <a:off x="773553" y="4761148"/>
            <a:ext cx="3654431" cy="864096"/>
            <a:chOff x="4716016" y="3645024"/>
            <a:chExt cx="3654431" cy="864096"/>
          </a:xfrm>
        </p:grpSpPr>
        <p:sp>
          <p:nvSpPr>
            <p:cNvPr id="4" name="Прямоугольник 3"/>
            <p:cNvSpPr/>
            <p:nvPr/>
          </p:nvSpPr>
          <p:spPr>
            <a:xfrm>
              <a:off x="4716016" y="3645024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Объект 14"/>
            <p:cNvGraphicFramePr>
              <a:graphicFrameLocks noChangeAspect="1"/>
            </p:cNvGraphicFramePr>
            <p:nvPr/>
          </p:nvGraphicFramePr>
          <p:xfrm>
            <a:off x="5358513" y="3779726"/>
            <a:ext cx="2368550" cy="59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76" name="Equation" r:id="rId7" imgW="19507200" imgH="4876800" progId="Equation.DSMT4">
                    <p:embed/>
                  </p:oleObj>
                </mc:Choice>
                <mc:Fallback>
                  <p:oleObj name="Equation" r:id="rId7" imgW="19507200" imgH="4876800" progId="Equation.DSMT4">
                    <p:embed/>
                    <p:pic>
                      <p:nvPicPr>
                        <p:cNvPr id="0" name="Изображение 86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8513" y="3779726"/>
                          <a:ext cx="2368550" cy="592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Группа 17"/>
          <p:cNvGrpSpPr/>
          <p:nvPr/>
        </p:nvGrpSpPr>
        <p:grpSpPr>
          <a:xfrm>
            <a:off x="4716016" y="4761148"/>
            <a:ext cx="3654431" cy="864096"/>
            <a:chOff x="4716016" y="4761148"/>
            <a:chExt cx="3654431" cy="864096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4716016" y="4761148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Объект 16"/>
            <p:cNvGraphicFramePr>
              <a:graphicFrameLocks noChangeAspect="1"/>
            </p:cNvGraphicFramePr>
            <p:nvPr/>
          </p:nvGraphicFramePr>
          <p:xfrm>
            <a:off x="4927600" y="4895850"/>
            <a:ext cx="3246438" cy="59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77" name="Equation" r:id="rId9" imgW="27432000" imgH="4876800" progId="Equation.DSMT4">
                    <p:embed/>
                  </p:oleObj>
                </mc:Choice>
                <mc:Fallback>
                  <p:oleObj name="Equation" r:id="rId9" imgW="27432000" imgH="4876800" progId="Equation.DSMT4">
                    <p:embed/>
                    <p:pic>
                      <p:nvPicPr>
                        <p:cNvPr id="0" name="Изображение 86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7600" y="4895850"/>
                          <a:ext cx="3246438" cy="592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25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25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ая выноска 12"/>
          <p:cNvSpPr/>
          <p:nvPr/>
        </p:nvSpPr>
        <p:spPr>
          <a:xfrm>
            <a:off x="691590" y="2924944"/>
            <a:ext cx="7195793" cy="1224136"/>
          </a:xfrm>
          <a:prstGeom prst="wedgeRectCallout">
            <a:avLst>
              <a:gd name="adj1" fmla="val 38498"/>
              <a:gd name="adj2" fmla="val -71113"/>
            </a:avLst>
          </a:prstGeom>
          <a:solidFill>
            <a:schemeClr val="bg1"/>
          </a:solidFill>
          <a:ln w="508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епенью произвольного многочлена называют степень тождественно равного ему многочлена стандартного вида. 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691590" y="4524707"/>
            <a:ext cx="7873845" cy="1944823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673340" y="4272679"/>
            <a:ext cx="778209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993775" y="4941888"/>
          <a:ext cx="6384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8" name="Equation" r:id="rId1" imgW="52730400" imgH="4876800" progId="Equation.DSMT4">
                  <p:embed/>
                </p:oleObj>
              </mc:Choice>
              <mc:Fallback>
                <p:oleObj name="Equation" r:id="rId1" imgW="52730400" imgH="4876800" progId="Equation.DSMT4">
                  <p:embed/>
                  <p:pic>
                    <p:nvPicPr>
                      <p:cNvPr id="0" name="Изображение 81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4941888"/>
                        <a:ext cx="6384925" cy="609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ая выноска 8"/>
          <p:cNvSpPr/>
          <p:nvPr/>
        </p:nvSpPr>
        <p:spPr>
          <a:xfrm>
            <a:off x="707060" y="1556794"/>
            <a:ext cx="7195793" cy="1221496"/>
          </a:xfrm>
          <a:prstGeom prst="wedgeRectCallout">
            <a:avLst>
              <a:gd name="adj1" fmla="val 38498"/>
              <a:gd name="adj2" fmla="val -71113"/>
            </a:avLst>
          </a:prstGeom>
          <a:solidFill>
            <a:schemeClr val="bg1"/>
          </a:solidFill>
          <a:ln w="508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епенью многочлена стандартного вида называют наибольшую из степеней входящих в него одночленов. 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7215578" y="548680"/>
            <a:ext cx="682376" cy="648072"/>
          </a:xfrm>
          <a:prstGeom prst="actionButtonInformation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9" name="Группа 18"/>
          <p:cNvGrpSpPr/>
          <p:nvPr/>
        </p:nvGrpSpPr>
        <p:grpSpPr>
          <a:xfrm>
            <a:off x="7470616" y="2006990"/>
            <a:ext cx="1662389" cy="4656258"/>
            <a:chOff x="-1908720" y="772187"/>
            <a:chExt cx="2124236" cy="5736932"/>
          </a:xfrm>
        </p:grpSpPr>
        <p:sp>
          <p:nvSpPr>
            <p:cNvPr id="20" name="Овал 19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1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Овал 2"/>
          <p:cNvSpPr/>
          <p:nvPr/>
        </p:nvSpPr>
        <p:spPr>
          <a:xfrm>
            <a:off x="5724128" y="4776735"/>
            <a:ext cx="914400" cy="9144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2267744" y="5825124"/>
            <a:ext cx="5091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епень многочлена равна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вум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9" grpId="0" animBg="1"/>
      <p:bldP spid="3" grpId="0" animBg="1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9636" y="1639671"/>
            <a:ext cx="648645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образуйте выражение в многочлен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андартного вида и укажите его степень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971600" y="2888388"/>
          <a:ext cx="6748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8" name="Equation" r:id="rId1" imgW="55168800" imgH="4876800" progId="Equation.DSMT4">
                  <p:embed/>
                </p:oleObj>
              </mc:Choice>
              <mc:Fallback>
                <p:oleObj name="Equation" r:id="rId1" imgW="55168800" imgH="4876800" progId="Equation.DSMT4">
                  <p:embed/>
                  <p:pic>
                    <p:nvPicPr>
                      <p:cNvPr id="0" name="Изображение 70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888388"/>
                        <a:ext cx="6748463" cy="609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5846100" y="2801851"/>
            <a:ext cx="2009558" cy="7920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-22227" y="288838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971600" y="3971528"/>
          <a:ext cx="7331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9" name="Equation" r:id="rId3" imgW="53949600" imgH="4876800" progId="Equation.DSMT4">
                  <p:embed/>
                </p:oleObj>
              </mc:Choice>
              <mc:Fallback>
                <p:oleObj name="Equation" r:id="rId3" imgW="53949600" imgH="4876800" progId="Equation.DSMT4">
                  <p:embed/>
                  <p:pic>
                    <p:nvPicPr>
                      <p:cNvPr id="0" name="Изображение 70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971528"/>
                        <a:ext cx="7331075" cy="609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6110443" y="3885732"/>
            <a:ext cx="2227014" cy="7348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-6345" y="3959282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15175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955203" y="5085184"/>
          <a:ext cx="7510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0" name="Equation" r:id="rId5" imgW="58826400" imgH="4267200" progId="Equation.DSMT4">
                  <p:embed/>
                </p:oleObj>
              </mc:Choice>
              <mc:Fallback>
                <p:oleObj name="Equation" r:id="rId5" imgW="58826400" imgH="4267200" progId="Equation.DSMT4">
                  <p:embed/>
                  <p:pic>
                    <p:nvPicPr>
                      <p:cNvPr id="0" name="Изображение 70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203" y="5085184"/>
                        <a:ext cx="7510463" cy="533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 26"/>
          <p:cNvSpPr/>
          <p:nvPr/>
        </p:nvSpPr>
        <p:spPr>
          <a:xfrm>
            <a:off x="-22227" y="5085184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Управляющая кнопка: далее 1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5874810" y="3401170"/>
            <a:ext cx="16353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пень 3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33187" y="4463338"/>
            <a:ext cx="16353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пень 2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971600" y="5715108"/>
          <a:ext cx="392126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1" name="Equation" r:id="rId7" imgW="31394400" imgH="4267200" progId="Equation.DSMT4">
                  <p:embed/>
                </p:oleObj>
              </mc:Choice>
              <mc:Fallback>
                <p:oleObj name="Equation" r:id="rId7" imgW="31394400" imgH="4267200" progId="Equation.DSMT4">
                  <p:embed/>
                  <p:pic>
                    <p:nvPicPr>
                      <p:cNvPr id="0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715108"/>
                        <a:ext cx="3921264" cy="5334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292751" y="5695545"/>
            <a:ext cx="16353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пень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3" grpId="0"/>
      <p:bldP spid="21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9636" y="1639671"/>
            <a:ext cx="648645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образуйте выражение в многочлен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андартного вида и укажите его степень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976467" y="2888388"/>
          <a:ext cx="7159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0" name="Equation" r:id="rId1" imgW="58521600" imgH="4876800" progId="Equation.DSMT4">
                  <p:embed/>
                </p:oleObj>
              </mc:Choice>
              <mc:Fallback>
                <p:oleObj name="Equation" r:id="rId1" imgW="58521600" imgH="4876800" progId="Equation.DSMT4">
                  <p:embed/>
                  <p:pic>
                    <p:nvPicPr>
                      <p:cNvPr id="0" name="Изображение 87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467" y="2888388"/>
                        <a:ext cx="7159625" cy="609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5724128" y="2801851"/>
            <a:ext cx="2520280" cy="7920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-22227" y="288838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971600" y="3933825"/>
          <a:ext cx="749406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1" name="Equation" r:id="rId3" imgW="58521600" imgH="5486400" progId="Equation.DSMT4">
                  <p:embed/>
                </p:oleObj>
              </mc:Choice>
              <mc:Fallback>
                <p:oleObj name="Equation" r:id="rId3" imgW="58521600" imgH="5486400" progId="Equation.DSMT4">
                  <p:embed/>
                  <p:pic>
                    <p:nvPicPr>
                      <p:cNvPr id="0" name="Изображение 87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933825"/>
                        <a:ext cx="7494066" cy="685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6110442" y="3885732"/>
            <a:ext cx="2355223" cy="7348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-6345" y="3959282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15175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1033463" y="5084763"/>
          <a:ext cx="7353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2" name="Equation" r:id="rId5" imgW="57607200" imgH="4267200" progId="Equation.DSMT4">
                  <p:embed/>
                </p:oleObj>
              </mc:Choice>
              <mc:Fallback>
                <p:oleObj name="Equation" r:id="rId5" imgW="57607200" imgH="4267200" progId="Equation.DSMT4">
                  <p:embed/>
                  <p:pic>
                    <p:nvPicPr>
                      <p:cNvPr id="0" name="Изображение 87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5084763"/>
                        <a:ext cx="7353300" cy="533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 26"/>
          <p:cNvSpPr/>
          <p:nvPr/>
        </p:nvSpPr>
        <p:spPr>
          <a:xfrm>
            <a:off x="-22227" y="5085184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Управляющая кнопка: далее 1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5874810" y="3401170"/>
            <a:ext cx="16353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пень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33187" y="4463338"/>
            <a:ext cx="16353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пень 2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043608" y="5714887"/>
          <a:ext cx="3692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3" name="Equation" r:id="rId7" imgW="29565600" imgH="4267200" progId="Equation.DSMT4">
                  <p:embed/>
                </p:oleObj>
              </mc:Choice>
              <mc:Fallback>
                <p:oleObj name="Equation" r:id="rId7" imgW="29565600" imgH="4267200" progId="Equation.DSMT4">
                  <p:embed/>
                  <p:pic>
                    <p:nvPicPr>
                      <p:cNvPr id="0" name="Изображение 87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714887"/>
                        <a:ext cx="3692525" cy="5334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292751" y="5695545"/>
            <a:ext cx="16353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пень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3" grpId="0"/>
      <p:bldP spid="21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9636" y="1639671"/>
            <a:ext cx="642021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ведите подобные члены многочлена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йдите его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ие</a:t>
            </a:r>
            <a:r>
              <a:rPr lang="ru-RU" sz="2800" dirty="0" smtClean="0"/>
              <a:t>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002664" y="3087643"/>
          <a:ext cx="760178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6" name="Equation" r:id="rId1" imgW="66141600" imgH="4876800" progId="Equation.DSMT4">
                  <p:embed/>
                </p:oleObj>
              </mc:Choice>
              <mc:Fallback>
                <p:oleObj name="Equation" r:id="rId1" imgW="66141600" imgH="4876800" progId="Equation.DSMT4">
                  <p:embed/>
                  <p:pic>
                    <p:nvPicPr>
                      <p:cNvPr id="0" name="Изображение 88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664" y="3087643"/>
                        <a:ext cx="7601784" cy="609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6141504" y="3052351"/>
            <a:ext cx="2462944" cy="6801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-22227" y="3140415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002664" y="4463337"/>
          <a:ext cx="760178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7" name="Equation" r:id="rId3" imgW="74980800" imgH="5486400" progId="Equation.DSMT4">
                  <p:embed/>
                </p:oleObj>
              </mc:Choice>
              <mc:Fallback>
                <p:oleObj name="Equation" r:id="rId3" imgW="74980800" imgH="5486400" progId="Equation.DSMT4">
                  <p:embed/>
                  <p:pic>
                    <p:nvPicPr>
                      <p:cNvPr id="0" name="Изображение 88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664" y="4463337"/>
                        <a:ext cx="7601784" cy="685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5964986" y="4432441"/>
            <a:ext cx="2708706" cy="7348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-6346" y="4488794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15175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Управляющая кнопка: далее 1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002664" y="3691831"/>
            <a:ext cx="2625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ли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 то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02663" y="5091476"/>
            <a:ext cx="3593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ли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,2,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–5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то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94942" y="3661053"/>
            <a:ext cx="4601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·8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·4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–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endParaRPr lang="ru-RU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1002663" y="5614696"/>
            <a:ext cx="61478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·0,04·5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·0,2·25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5·0,2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–45</a:t>
            </a:r>
            <a:r>
              <a:rPr lang="ru-RU" dirty="0"/>
              <a:t>.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3" grpId="0"/>
      <p:bldP spid="21" grpId="0"/>
      <p:bldP spid="9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9636" y="1639671"/>
            <a:ext cx="642021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ведите подобные члены многочлена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йдите его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ие</a:t>
            </a:r>
            <a:r>
              <a:rPr lang="ru-RU" sz="2800" dirty="0" smtClean="0"/>
              <a:t>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002664" y="3049588"/>
          <a:ext cx="746300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0" name="Equation" r:id="rId1" imgW="59436000" imgH="5486400" progId="Equation.DSMT4">
                  <p:embed/>
                </p:oleObj>
              </mc:Choice>
              <mc:Fallback>
                <p:oleObj name="Equation" r:id="rId1" imgW="59436000" imgH="5486400" progId="Equation.DSMT4">
                  <p:embed/>
                  <p:pic>
                    <p:nvPicPr>
                      <p:cNvPr id="0" name="Изображение 89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664" y="3049588"/>
                        <a:ext cx="7463001" cy="685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5606911" y="2996953"/>
            <a:ext cx="2858755" cy="8236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-22227" y="3140415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002665" y="4502150"/>
          <a:ext cx="767102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1" name="Equation" r:id="rId3" imgW="71018400" imgH="4876800" progId="Equation.DSMT4">
                  <p:embed/>
                </p:oleObj>
              </mc:Choice>
              <mc:Fallback>
                <p:oleObj name="Equation" r:id="rId3" imgW="71018400" imgH="4876800" progId="Equation.DSMT4">
                  <p:embed/>
                  <p:pic>
                    <p:nvPicPr>
                      <p:cNvPr id="0" name="Изображение 89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665" y="4502150"/>
                        <a:ext cx="7671028" cy="609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6770365" y="4485165"/>
            <a:ext cx="1834083" cy="7348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-6346" y="4488794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15175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Управляющая кнопка: далее 1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002664" y="3691831"/>
            <a:ext cx="3701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ли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8, 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,3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то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02663" y="5091476"/>
            <a:ext cx="36323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ли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–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4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то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7511" y="5610645"/>
            <a:ext cx="49616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4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16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–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6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4703934" y="3691831"/>
            <a:ext cx="41328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6·8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0·0,3</a:t>
            </a:r>
            <a:r>
              <a:rPr lang="ru-RU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76,8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3" grpId="0"/>
      <p:bldP spid="21" grpId="0"/>
      <p:bldP spid="13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08132" y="1637920"/>
            <a:ext cx="246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1"/>
              </a:rPr>
              <a:t>Учительница с  указкой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08132" y="1205872"/>
            <a:ext cx="191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2"/>
              </a:rPr>
              <a:t>Фон презентаци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5992650"/>
            <a:ext cx="2254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3"/>
              </a:rPr>
              <a:t>Материалы к урокам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000" y="635000"/>
            <a:ext cx="6350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ru-RU" smtClean="0">
                <a:hlinkClick r:id="rId1"/>
              </a:rPr>
              <a:t>Скачано с </a:t>
            </a:r>
            <a:r>
              <a:rPr lang="en-US" smtClean="0">
                <a:hlinkClick r:id="rId1"/>
              </a:rPr>
              <a:t>www.znanio.ru</a:t>
            </a:r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87624" y="155679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8408409" y="2171492"/>
            <a:ext cx="5760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425006" y="4362452"/>
            <a:ext cx="5760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404938" y="2312988"/>
          <a:ext cx="6143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4" name="Equation" r:id="rId1" imgW="45415200" imgH="6705600" progId="Equation.DSMT4">
                  <p:embed/>
                </p:oleObj>
              </mc:Choice>
              <mc:Fallback>
                <p:oleObj name="Equation" r:id="rId1" imgW="45415200" imgH="6705600" progId="Equation.DSMT4">
                  <p:embed/>
                  <p:pic>
                    <p:nvPicPr>
                      <p:cNvPr id="0" name="Изображение 73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312988"/>
                        <a:ext cx="6143625" cy="838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5743367" y="2278344"/>
            <a:ext cx="2017202" cy="9088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00000000000000000000000000000000000000000000000000000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395765" y="3354313"/>
          <a:ext cx="544194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5" name="Equation" r:id="rId3" imgW="40233600" imgH="5486400" progId="Equation.DSMT4">
                  <p:embed/>
                </p:oleObj>
              </mc:Choice>
              <mc:Fallback>
                <p:oleObj name="Equation" r:id="rId3" imgW="40233600" imgH="5486400" progId="Equation.DSMT4">
                  <p:embed/>
                  <p:pic>
                    <p:nvPicPr>
                      <p:cNvPr id="0" name="Изображение 73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765" y="3354313"/>
                        <a:ext cx="5441949" cy="685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5246112" y="3345265"/>
            <a:ext cx="1656184" cy="7038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Управляющая кнопка: далее 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2051720" y="1412776"/>
            <a:ext cx="5678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умножение одночленов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0" y="248071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0" y="3445185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396880" y="4532443"/>
          <a:ext cx="58150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6" name="Equation" r:id="rId5" imgW="42976800" imgH="6705600" progId="Equation.DSMT4">
                  <p:embed/>
                </p:oleObj>
              </mc:Choice>
              <mc:Fallback>
                <p:oleObj name="Equation" r:id="rId5" imgW="42976800" imgH="6705600" progId="Equation.DSMT4">
                  <p:embed/>
                  <p:pic>
                    <p:nvPicPr>
                      <p:cNvPr id="0" name="Изображение 73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880" y="4532443"/>
                        <a:ext cx="5815013" cy="838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5652120" y="4528545"/>
            <a:ext cx="2108449" cy="9088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00000000000000000000000000000000000000000000000000000</a:t>
            </a:r>
            <a:endParaRPr lang="ru-RU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1414892" y="5571705"/>
          <a:ext cx="46593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7" name="Equation" r:id="rId7" imgW="34442400" imgH="4876800" progId="Equation.DSMT4">
                  <p:embed/>
                </p:oleObj>
              </mc:Choice>
              <mc:Fallback>
                <p:oleObj name="Equation" r:id="rId7" imgW="34442400" imgH="4876800" progId="Equation.DSMT4">
                  <p:embed/>
                  <p:pic>
                    <p:nvPicPr>
                      <p:cNvPr id="0" name="Изображение 73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892" y="5571705"/>
                        <a:ext cx="4659312" cy="609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4572000" y="5574769"/>
            <a:ext cx="1656184" cy="7038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0" y="4730919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0" y="569538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6" grpId="0" animBg="1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Управляющая кнопка: далее 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1187624" y="155679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8408409" y="2171492"/>
            <a:ext cx="5760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8425006" y="4362452"/>
            <a:ext cx="5760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1350581" y="3288108"/>
          <a:ext cx="5111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2" name="Equation" r:id="rId1" imgW="37795200" imgH="7315200" progId="Equation.DSMT4">
                  <p:embed/>
                </p:oleObj>
              </mc:Choice>
              <mc:Fallback>
                <p:oleObj name="Equation" r:id="rId1" imgW="37795200" imgH="7315200" progId="Equation.DSMT4">
                  <p:embed/>
                  <p:pic>
                    <p:nvPicPr>
                      <p:cNvPr id="0" name="Изображение 74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581" y="3288108"/>
                        <a:ext cx="5111750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ямоугольник 24"/>
          <p:cNvSpPr/>
          <p:nvPr/>
        </p:nvSpPr>
        <p:spPr>
          <a:xfrm>
            <a:off x="4344607" y="3299631"/>
            <a:ext cx="2474866" cy="9138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0" y="248071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0" y="3445185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63688" y="1518041"/>
            <a:ext cx="5327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возведение в степень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8408409" y="2171492"/>
            <a:ext cx="5760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328162" y="2326439"/>
          <a:ext cx="39179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3" name="Equation" r:id="rId3" imgW="28956000" imgH="7315200" progId="Equation.DSMT4">
                  <p:embed/>
                </p:oleObj>
              </mc:Choice>
              <mc:Fallback>
                <p:oleObj name="Equation" r:id="rId3" imgW="28956000" imgH="7315200" progId="Equation.DSMT4">
                  <p:embed/>
                  <p:pic>
                    <p:nvPicPr>
                      <p:cNvPr id="0" name="Изображение 74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162" y="2326439"/>
                        <a:ext cx="3917950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3564838" y="2326439"/>
            <a:ext cx="2017202" cy="9088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00000000000000000000000000000000000000000000000000000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1369725" y="5496544"/>
          <a:ext cx="4864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4" name="Equation" r:id="rId5" imgW="35966400" imgH="7315200" progId="Equation.DSMT4">
                  <p:embed/>
                </p:oleObj>
              </mc:Choice>
              <mc:Fallback>
                <p:oleObj name="Equation" r:id="rId5" imgW="35966400" imgH="7315200" progId="Equation.DSMT4">
                  <p:embed/>
                  <p:pic>
                    <p:nvPicPr>
                      <p:cNvPr id="0" name="Изображение 74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725" y="5496544"/>
                        <a:ext cx="4864100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4139952" y="5497106"/>
            <a:ext cx="2474866" cy="9138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-563" y="466966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-563" y="5634135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1347788" y="4514850"/>
          <a:ext cx="38766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5" name="Equation" r:id="rId7" imgW="28651200" imgH="7315200" progId="Equation.DSMT4">
                  <p:embed/>
                </p:oleObj>
              </mc:Choice>
              <mc:Fallback>
                <p:oleObj name="Equation" r:id="rId7" imgW="28651200" imgH="7315200" progId="Equation.DSMT4">
                  <p:embed/>
                  <p:pic>
                    <p:nvPicPr>
                      <p:cNvPr id="0" name="Изображение 74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4514850"/>
                        <a:ext cx="3876675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3564275" y="4515389"/>
            <a:ext cx="2017202" cy="9088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00000000000000000000000000000000000000000000000000000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5" grpId="0" animBg="1"/>
      <p:bldP spid="15" grpId="0" animBg="1"/>
      <p:bldP spid="17" grpId="0" animBg="1"/>
      <p:bldP spid="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ая выноска 11"/>
          <p:cNvSpPr/>
          <p:nvPr/>
        </p:nvSpPr>
        <p:spPr>
          <a:xfrm>
            <a:off x="743616" y="4045341"/>
            <a:ext cx="7154338" cy="1800200"/>
          </a:xfrm>
          <a:prstGeom prst="wedgeRectCallout">
            <a:avLst>
              <a:gd name="adj1" fmla="val 38337"/>
              <a:gd name="adj2" fmla="val -71652"/>
            </a:avLst>
          </a:prstGeom>
          <a:solidFill>
            <a:schemeClr val="bg1"/>
          </a:solidFill>
          <a:ln w="508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сли многочлен состоит из двух членов, его называют двучленом; если из трёх членов — трёхчленом. Одночлен считают многочленом, состоящим из одного члена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725023" y="2887054"/>
            <a:ext cx="7782097" cy="1014271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683568" y="2526261"/>
            <a:ext cx="778209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1043608" y="3123297"/>
          <a:ext cx="3397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" name="Equation" r:id="rId1" imgW="28041600" imgH="5486400" progId="Equation.DSMT4">
                  <p:embed/>
                </p:oleObj>
              </mc:Choice>
              <mc:Fallback>
                <p:oleObj name="Equation" r:id="rId1" imgW="28041600" imgH="54864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123297"/>
                        <a:ext cx="3397250" cy="685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ая выноска 8"/>
          <p:cNvSpPr/>
          <p:nvPr/>
        </p:nvSpPr>
        <p:spPr>
          <a:xfrm>
            <a:off x="683568" y="1669077"/>
            <a:ext cx="7195793" cy="720080"/>
          </a:xfrm>
          <a:prstGeom prst="wedgeRectCallout">
            <a:avLst>
              <a:gd name="adj1" fmla="val 38337"/>
              <a:gd name="adj2" fmla="val -113445"/>
            </a:avLst>
          </a:prstGeom>
          <a:solidFill>
            <a:schemeClr val="bg1"/>
          </a:solidFill>
          <a:ln w="508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членом 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зывается сумма одночленов.</a:t>
            </a:r>
            <a:endParaRPr lang="ru-RU" sz="2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7215578" y="548680"/>
            <a:ext cx="682376" cy="648072"/>
          </a:xfrm>
          <a:prstGeom prst="actionButtonInformation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9" name="Группа 18"/>
          <p:cNvGrpSpPr/>
          <p:nvPr/>
        </p:nvGrpSpPr>
        <p:grpSpPr>
          <a:xfrm>
            <a:off x="7470616" y="2006990"/>
            <a:ext cx="1662389" cy="4656258"/>
            <a:chOff x="-1908720" y="772187"/>
            <a:chExt cx="2124236" cy="5736932"/>
          </a:xfrm>
        </p:grpSpPr>
        <p:sp>
          <p:nvSpPr>
            <p:cNvPr id="20" name="Овал 19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1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5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49635" y="1772816"/>
            <a:ext cx="62737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берите правильный вариант ответа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7544" y="2564904"/>
            <a:ext cx="53365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зови каждый член многочлена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Управляющая кнопка: далее 7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1187624" y="155679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5652120" y="2483614"/>
          <a:ext cx="305320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5" name="Equation" r:id="rId1" imgW="27127200" imgH="5486400" progId="Equation.DSMT4">
                  <p:embed/>
                </p:oleObj>
              </mc:Choice>
              <mc:Fallback>
                <p:oleObj name="Equation" r:id="rId1" imgW="27127200" imgH="54864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483614"/>
                        <a:ext cx="3053209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Группа 13"/>
          <p:cNvGrpSpPr/>
          <p:nvPr/>
        </p:nvGrpSpPr>
        <p:grpSpPr>
          <a:xfrm>
            <a:off x="773553" y="3645024"/>
            <a:ext cx="3654431" cy="864096"/>
            <a:chOff x="773553" y="3645024"/>
            <a:chExt cx="3654431" cy="864096"/>
          </a:xfrm>
        </p:grpSpPr>
        <p:sp>
          <p:nvSpPr>
            <p:cNvPr id="2" name="Прямоугольник 1"/>
            <p:cNvSpPr/>
            <p:nvPr/>
          </p:nvSpPr>
          <p:spPr>
            <a:xfrm>
              <a:off x="773553" y="3645024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Объект 10"/>
            <p:cNvGraphicFramePr>
              <a:graphicFrameLocks noChangeAspect="1"/>
            </p:cNvGraphicFramePr>
            <p:nvPr/>
          </p:nvGraphicFramePr>
          <p:xfrm>
            <a:off x="1212133" y="3743799"/>
            <a:ext cx="2777270" cy="666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6" name="Equation" r:id="rId3" imgW="22860000" imgH="5486400" progId="Equation.DSMT4">
                    <p:embed/>
                  </p:oleObj>
                </mc:Choice>
                <mc:Fallback>
                  <p:oleObj name="Equation" r:id="rId3" imgW="22860000" imgH="5486400" progId="Equation.DSMT4">
                    <p:embed/>
                    <p:pic>
                      <p:nvPicPr>
                        <p:cNvPr id="0" name="Изображение 8404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12133" y="3743799"/>
                          <a:ext cx="2777270" cy="6665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Группа 18"/>
          <p:cNvGrpSpPr/>
          <p:nvPr/>
        </p:nvGrpSpPr>
        <p:grpSpPr>
          <a:xfrm>
            <a:off x="773553" y="4761148"/>
            <a:ext cx="3654431" cy="864096"/>
            <a:chOff x="773553" y="4761148"/>
            <a:chExt cx="3654431" cy="864096"/>
          </a:xfrm>
        </p:grpSpPr>
        <p:sp>
          <p:nvSpPr>
            <p:cNvPr id="3" name="Прямоугольник 2"/>
            <p:cNvSpPr/>
            <p:nvPr/>
          </p:nvSpPr>
          <p:spPr>
            <a:xfrm>
              <a:off x="773553" y="4761148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Объект 12"/>
            <p:cNvGraphicFramePr>
              <a:graphicFrameLocks noChangeAspect="1"/>
            </p:cNvGraphicFramePr>
            <p:nvPr/>
          </p:nvGraphicFramePr>
          <p:xfrm>
            <a:off x="879124" y="4859821"/>
            <a:ext cx="34432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7" name="Equation" r:id="rId5" imgW="28346400" imgH="5486400" progId="Equation.DSMT4">
                    <p:embed/>
                  </p:oleObj>
                </mc:Choice>
                <mc:Fallback>
                  <p:oleObj name="Equation" r:id="rId5" imgW="28346400" imgH="5486400" progId="Equation.DSMT4">
                    <p:embed/>
                    <p:pic>
                      <p:nvPicPr>
                        <p:cNvPr id="0" name="Объект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124" y="4859821"/>
                          <a:ext cx="3443288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Группа 15"/>
          <p:cNvGrpSpPr/>
          <p:nvPr/>
        </p:nvGrpSpPr>
        <p:grpSpPr>
          <a:xfrm>
            <a:off x="4716016" y="3645024"/>
            <a:ext cx="3654431" cy="864096"/>
            <a:chOff x="4716016" y="3645024"/>
            <a:chExt cx="3654431" cy="864096"/>
          </a:xfrm>
        </p:grpSpPr>
        <p:sp>
          <p:nvSpPr>
            <p:cNvPr id="4" name="Прямоугольник 3"/>
            <p:cNvSpPr/>
            <p:nvPr/>
          </p:nvSpPr>
          <p:spPr>
            <a:xfrm>
              <a:off x="4716016" y="3645024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Объект 14"/>
            <p:cNvGraphicFramePr>
              <a:graphicFrameLocks noChangeAspect="1"/>
            </p:cNvGraphicFramePr>
            <p:nvPr/>
          </p:nvGraphicFramePr>
          <p:xfrm>
            <a:off x="5413375" y="3743325"/>
            <a:ext cx="2257425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8" name="Equation" r:id="rId7" imgW="18592800" imgH="5486400" progId="Equation.DSMT4">
                    <p:embed/>
                  </p:oleObj>
                </mc:Choice>
                <mc:Fallback>
                  <p:oleObj name="Equation" r:id="rId7" imgW="18592800" imgH="5486400" progId="Equation.DSMT4">
                    <p:embed/>
                    <p:pic>
                      <p:nvPicPr>
                        <p:cNvPr id="0" name="Объект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3375" y="3743325"/>
                          <a:ext cx="2257425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Группа 17"/>
          <p:cNvGrpSpPr/>
          <p:nvPr/>
        </p:nvGrpSpPr>
        <p:grpSpPr>
          <a:xfrm>
            <a:off x="4716016" y="4761148"/>
            <a:ext cx="3654431" cy="864096"/>
            <a:chOff x="4716016" y="4761148"/>
            <a:chExt cx="3654431" cy="864096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4716016" y="4761148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Объект 16"/>
            <p:cNvGraphicFramePr>
              <a:graphicFrameLocks noChangeAspect="1"/>
            </p:cNvGraphicFramePr>
            <p:nvPr/>
          </p:nvGraphicFramePr>
          <p:xfrm>
            <a:off x="4819655" y="4859821"/>
            <a:ext cx="346285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9" name="Equation" r:id="rId9" imgW="29260800" imgH="5486400" progId="Equation.DSMT4">
                    <p:embed/>
                  </p:oleObj>
                </mc:Choice>
                <mc:Fallback>
                  <p:oleObj name="Equation" r:id="rId9" imgW="29260800" imgH="5486400" progId="Equation.DSMT4">
                    <p:embed/>
                    <p:pic>
                      <p:nvPicPr>
                        <p:cNvPr id="0" name="Объект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9655" y="4859821"/>
                          <a:ext cx="3462858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25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25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,9</a:t>
            </a:r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³ </a:t>
            </a:r>
            <a:r>
              <a: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+ 0,7</a:t>
            </a:r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у</a:t>
            </a:r>
            <a:r>
              <a:rPr lang="ru-RU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² </a:t>
            </a:r>
            <a:endParaRPr lang="ru-RU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25</a:t>
            </a:r>
            <a:r>
              <a:rPr lang="en-US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ru-RU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² </a:t>
            </a:r>
            <a:endParaRPr lang="ru-RU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7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у</a:t>
            </a:r>
            <a:r>
              <a:rPr lang="ru-RU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²</a:t>
            </a:r>
            <a:r>
              <a:rPr lang="en-US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⁴</a:t>
            </a:r>
            <a:endParaRPr lang="ru-RU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ru-RU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² </a:t>
            </a:r>
            <a:endParaRPr lang="ru-RU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49635" y="1772816"/>
            <a:ext cx="62737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берите правильный вариант ответа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8974" y="2564904"/>
            <a:ext cx="8399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кой из данных многочленов является о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ночленом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Управляющая кнопка: далее 7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1187624" y="155679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25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4" grpId="1" animBg="1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ая выноска 12"/>
          <p:cNvSpPr/>
          <p:nvPr/>
        </p:nvSpPr>
        <p:spPr>
          <a:xfrm>
            <a:off x="691590" y="3339644"/>
            <a:ext cx="7195793" cy="1586842"/>
          </a:xfrm>
          <a:prstGeom prst="wedgeRectCallout">
            <a:avLst>
              <a:gd name="adj1" fmla="val 38498"/>
              <a:gd name="adj2" fmla="val -71113"/>
            </a:avLst>
          </a:prstGeom>
          <a:solidFill>
            <a:schemeClr val="bg1"/>
          </a:solidFill>
          <a:ln w="508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многочленах принято алгебраические суммы подобных одночленов заменять одним одночленом. Такая операция называется </a:t>
            </a:r>
            <a:r>
              <a:rPr lang="ru-RU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ведением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подобных членов</a:t>
            </a:r>
            <a:endParaRPr lang="ru-RU" sz="2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783338" y="5455259"/>
            <a:ext cx="7782097" cy="1014271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741883" y="5094466"/>
            <a:ext cx="778209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1115616" y="5805264"/>
          <a:ext cx="6569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Equation" r:id="rId1" imgW="54254400" imgH="4267200" progId="Equation.DSMT4">
                  <p:embed/>
                </p:oleObj>
              </mc:Choice>
              <mc:Fallback>
                <p:oleObj name="Equation" r:id="rId1" imgW="54254400" imgH="4267200" progId="Equation.DSMT4">
                  <p:embed/>
                  <p:pic>
                    <p:nvPicPr>
                      <p:cNvPr id="0" name="Изображение 82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805264"/>
                        <a:ext cx="6569075" cy="533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ая выноска 8"/>
          <p:cNvSpPr/>
          <p:nvPr/>
        </p:nvSpPr>
        <p:spPr>
          <a:xfrm>
            <a:off x="707060" y="1556793"/>
            <a:ext cx="7195793" cy="1656184"/>
          </a:xfrm>
          <a:prstGeom prst="wedgeRectCallout">
            <a:avLst>
              <a:gd name="adj1" fmla="val 38498"/>
              <a:gd name="adj2" fmla="val -71113"/>
            </a:avLst>
          </a:prstGeom>
          <a:solidFill>
            <a:schemeClr val="bg1"/>
          </a:solidFill>
          <a:ln w="508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юбой многочлен можно привести к стандартному виду. Для этого нужно каждый его член представить в стандартном виде и привести подобные члены.</a:t>
            </a:r>
            <a:endParaRPr lang="ru-RU" sz="2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7215578" y="548680"/>
            <a:ext cx="682376" cy="648072"/>
          </a:xfrm>
          <a:prstGeom prst="actionButtonInformation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9" name="Группа 18"/>
          <p:cNvGrpSpPr/>
          <p:nvPr/>
        </p:nvGrpSpPr>
        <p:grpSpPr>
          <a:xfrm>
            <a:off x="7470616" y="2006990"/>
            <a:ext cx="1662389" cy="4656258"/>
            <a:chOff x="-1908720" y="772187"/>
            <a:chExt cx="2124236" cy="5736932"/>
          </a:xfrm>
        </p:grpSpPr>
        <p:sp>
          <p:nvSpPr>
            <p:cNvPr id="20" name="Овал 19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1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49635" y="1772816"/>
            <a:ext cx="62737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берите правильный вариант ответа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8974" y="2564904"/>
            <a:ext cx="51880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ведите подобные слагаемые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Управляющая кнопка: далее 7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5580112" y="2564904"/>
          <a:ext cx="3019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0" name="Equation" r:id="rId1" imgW="26822400" imgH="4876800" progId="Equation.DSMT4">
                  <p:embed/>
                </p:oleObj>
              </mc:Choice>
              <mc:Fallback>
                <p:oleObj name="Equation" r:id="rId1" imgW="26822400" imgH="48768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564904"/>
                        <a:ext cx="30194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Группа 9"/>
          <p:cNvGrpSpPr/>
          <p:nvPr/>
        </p:nvGrpSpPr>
        <p:grpSpPr>
          <a:xfrm>
            <a:off x="780008" y="4761148"/>
            <a:ext cx="3654431" cy="864096"/>
            <a:chOff x="773553" y="3645024"/>
            <a:chExt cx="3654431" cy="864096"/>
          </a:xfrm>
        </p:grpSpPr>
        <p:sp>
          <p:nvSpPr>
            <p:cNvPr id="11" name="Прямоугольник 10"/>
            <p:cNvSpPr/>
            <p:nvPr/>
          </p:nvSpPr>
          <p:spPr>
            <a:xfrm>
              <a:off x="773553" y="3645024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Объект 11"/>
            <p:cNvGraphicFramePr>
              <a:graphicFrameLocks noChangeAspect="1"/>
            </p:cNvGraphicFramePr>
            <p:nvPr/>
          </p:nvGraphicFramePr>
          <p:xfrm>
            <a:off x="1285770" y="3743214"/>
            <a:ext cx="262890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61" name="Equation" r:id="rId3" imgW="21640800" imgH="5486400" progId="Equation.DSMT4">
                    <p:embed/>
                  </p:oleObj>
                </mc:Choice>
                <mc:Fallback>
                  <p:oleObj name="Equation" r:id="rId3" imgW="21640800" imgH="5486400" progId="Equation.DSMT4">
                    <p:embed/>
                    <p:pic>
                      <p:nvPicPr>
                        <p:cNvPr id="0" name="Изображение 8506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85770" y="3743214"/>
                          <a:ext cx="2628900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Группа 12"/>
          <p:cNvGrpSpPr/>
          <p:nvPr/>
        </p:nvGrpSpPr>
        <p:grpSpPr>
          <a:xfrm>
            <a:off x="780007" y="3645024"/>
            <a:ext cx="3654431" cy="864096"/>
            <a:chOff x="773553" y="4761148"/>
            <a:chExt cx="3654431" cy="864096"/>
          </a:xfrm>
        </p:grpSpPr>
        <p:sp>
          <p:nvSpPr>
            <p:cNvPr id="14" name="Прямоугольник 13"/>
            <p:cNvSpPr/>
            <p:nvPr/>
          </p:nvSpPr>
          <p:spPr>
            <a:xfrm>
              <a:off x="773553" y="4761148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Объект 14"/>
            <p:cNvGraphicFramePr>
              <a:graphicFrameLocks noChangeAspect="1"/>
            </p:cNvGraphicFramePr>
            <p:nvPr/>
          </p:nvGraphicFramePr>
          <p:xfrm>
            <a:off x="1453005" y="4897127"/>
            <a:ext cx="2295525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62" name="Equation" r:id="rId5" imgW="18897600" imgH="4876800" progId="Equation.DSMT4">
                    <p:embed/>
                  </p:oleObj>
                </mc:Choice>
                <mc:Fallback>
                  <p:oleObj name="Equation" r:id="rId5" imgW="18897600" imgH="4876800" progId="Equation.DSMT4">
                    <p:embed/>
                    <p:pic>
                      <p:nvPicPr>
                        <p:cNvPr id="0" name="Изображение 85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3005" y="4897127"/>
                          <a:ext cx="2295525" cy="592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Группа 15"/>
          <p:cNvGrpSpPr/>
          <p:nvPr/>
        </p:nvGrpSpPr>
        <p:grpSpPr>
          <a:xfrm>
            <a:off x="4716016" y="3645024"/>
            <a:ext cx="3654431" cy="864096"/>
            <a:chOff x="4716016" y="3645024"/>
            <a:chExt cx="3654431" cy="864096"/>
          </a:xfrm>
        </p:grpSpPr>
        <p:sp>
          <p:nvSpPr>
            <p:cNvPr id="17" name="Прямоугольник 16"/>
            <p:cNvSpPr/>
            <p:nvPr/>
          </p:nvSpPr>
          <p:spPr>
            <a:xfrm>
              <a:off x="4716016" y="3645024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Объект 17"/>
            <p:cNvGraphicFramePr>
              <a:graphicFrameLocks noChangeAspect="1"/>
            </p:cNvGraphicFramePr>
            <p:nvPr/>
          </p:nvGraphicFramePr>
          <p:xfrm>
            <a:off x="5430838" y="3743325"/>
            <a:ext cx="222250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63" name="Equation" r:id="rId7" imgW="18288000" imgH="5486400" progId="Equation.DSMT4">
                    <p:embed/>
                  </p:oleObj>
                </mc:Choice>
                <mc:Fallback>
                  <p:oleObj name="Equation" r:id="rId7" imgW="18288000" imgH="5486400" progId="Equation.DSMT4">
                    <p:embed/>
                    <p:pic>
                      <p:nvPicPr>
                        <p:cNvPr id="0" name="Изображение 85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0838" y="3743325"/>
                          <a:ext cx="2222500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Группа 18"/>
          <p:cNvGrpSpPr/>
          <p:nvPr/>
        </p:nvGrpSpPr>
        <p:grpSpPr>
          <a:xfrm>
            <a:off x="4716016" y="4761148"/>
            <a:ext cx="3654431" cy="864096"/>
            <a:chOff x="4716016" y="4761148"/>
            <a:chExt cx="3654431" cy="864096"/>
          </a:xfrm>
        </p:grpSpPr>
        <p:sp>
          <p:nvSpPr>
            <p:cNvPr id="20" name="Прямоугольник 19"/>
            <p:cNvSpPr/>
            <p:nvPr/>
          </p:nvSpPr>
          <p:spPr>
            <a:xfrm>
              <a:off x="4716016" y="4761148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Объект 20"/>
            <p:cNvGraphicFramePr>
              <a:graphicFrameLocks noChangeAspect="1"/>
            </p:cNvGraphicFramePr>
            <p:nvPr/>
          </p:nvGraphicFramePr>
          <p:xfrm>
            <a:off x="5341938" y="4859338"/>
            <a:ext cx="2416175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64" name="Equation" r:id="rId9" imgW="20421600" imgH="5486400" progId="Equation.DSMT4">
                    <p:embed/>
                  </p:oleObj>
                </mc:Choice>
                <mc:Fallback>
                  <p:oleObj name="Equation" r:id="rId9" imgW="20421600" imgH="5486400" progId="Equation.DSMT4">
                    <p:embed/>
                    <p:pic>
                      <p:nvPicPr>
                        <p:cNvPr id="0" name="Изображение 85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1938" y="4859338"/>
                          <a:ext cx="2416175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1187624" y="155679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25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25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25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25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136179" y="3906119"/>
          <a:ext cx="73294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7" name="Equation" r:id="rId1" imgW="54864000" imgH="4876800" progId="Equation.DSMT4">
                  <p:embed/>
                </p:oleObj>
              </mc:Choice>
              <mc:Fallback>
                <p:oleObj name="Equation" r:id="rId1" imgW="54864000" imgH="4876800" progId="Equation.DSMT4">
                  <p:embed/>
                  <p:pic>
                    <p:nvPicPr>
                      <p:cNvPr id="0" name="Изображение 48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179" y="3906119"/>
                        <a:ext cx="7329487" cy="609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-5817" y="3968362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129542" y="4700565"/>
          <a:ext cx="5908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8" name="Equation" r:id="rId3" imgW="45110400" imgH="5486400" progId="Equation.DSMT4">
                  <p:embed/>
                </p:oleObj>
              </mc:Choice>
              <mc:Fallback>
                <p:oleObj name="Equation" r:id="rId3" imgW="45110400" imgH="5486400" progId="Equation.DSMT4">
                  <p:embed/>
                  <p:pic>
                    <p:nvPicPr>
                      <p:cNvPr id="0" name="Изображение 48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542" y="4700565"/>
                        <a:ext cx="5908675" cy="685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11882" y="4809701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15175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1170673" y="5580059"/>
          <a:ext cx="690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9" name="Equation" r:id="rId5" imgW="51511200" imgH="5486400" progId="Equation.DSMT4">
                  <p:embed/>
                </p:oleObj>
              </mc:Choice>
              <mc:Fallback>
                <p:oleObj name="Equation" r:id="rId5" imgW="51511200" imgH="5486400" progId="Equation.DSMT4">
                  <p:embed/>
                  <p:pic>
                    <p:nvPicPr>
                      <p:cNvPr id="0" name="Изображение 48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673" y="5580059"/>
                        <a:ext cx="6908800" cy="685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5349999" y="5470823"/>
            <a:ext cx="2894409" cy="8000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26"/>
          <p:cNvSpPr/>
          <p:nvPr/>
        </p:nvSpPr>
        <p:spPr>
          <a:xfrm>
            <a:off x="-5817" y="5714709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6300192" y="3803710"/>
            <a:ext cx="2197418" cy="8333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Прямоугольник 27"/>
          <p:cNvSpPr/>
          <p:nvPr/>
        </p:nvSpPr>
        <p:spPr>
          <a:xfrm>
            <a:off x="4854986" y="4673697"/>
            <a:ext cx="2370801" cy="7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TextBox 35"/>
          <p:cNvSpPr txBox="1"/>
          <p:nvPr/>
        </p:nvSpPr>
        <p:spPr>
          <a:xfrm>
            <a:off x="1649636" y="1674302"/>
            <a:ext cx="64298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ведите подобные члены многочлена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51520" y="2348880"/>
            <a:ext cx="8598271" cy="10801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08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369914" y="2507940"/>
          <a:ext cx="83431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0" name="Equation" r:id="rId7" imgW="70713600" imgH="6096000" progId="Equation.DSMT4">
                  <p:embed/>
                </p:oleObj>
              </mc:Choice>
              <mc:Fallback>
                <p:oleObj name="Equation" r:id="rId7" imgW="70713600" imgH="60960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14" y="2507940"/>
                        <a:ext cx="8343182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3491880" y="2472260"/>
            <a:ext cx="3312368" cy="8333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6804248" y="2472260"/>
            <a:ext cx="1872207" cy="8333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Управляющая кнопка: далее 4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26" grpId="0" animBg="1"/>
      <p:bldP spid="24" grpId="0" animBg="1"/>
      <p:bldP spid="28" grpId="0" animBg="1"/>
      <p:bldP spid="19" grpId="0" animBg="1"/>
      <p:bldP spid="20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04</Words>
  <Application>WPS Presentation</Application>
  <PresentationFormat>Экран (4:3)</PresentationFormat>
  <Paragraphs>180</Paragraphs>
  <Slides>17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2</vt:i4>
      </vt:variant>
      <vt:variant>
        <vt:lpstr>幻灯片标题</vt:lpstr>
      </vt:variant>
      <vt:variant>
        <vt:i4>17</vt:i4>
      </vt:variant>
    </vt:vector>
  </HeadingPairs>
  <TitlesOfParts>
    <vt:vector size="67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Тема Offic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Людмила Мороз</cp:lastModifiedBy>
  <cp:revision>298</cp:revision>
  <dcterms:created xsi:type="dcterms:W3CDTF">2023-03-27T04:11:00Z</dcterms:created>
  <dcterms:modified xsi:type="dcterms:W3CDTF">2024-11-02T14:59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3DD7130DABC49F8A7F9C4D4B6DC9596_12</vt:lpwstr>
  </property>
  <property fmtid="{D5CDD505-2E9C-101B-9397-08002B2CF9AE}" pid="3" name="KSOProductBuildVer">
    <vt:lpwstr>1049-12.2.0.18607</vt:lpwstr>
  </property>
</Properties>
</file>